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8" r:id="rId3"/>
    <p:sldId id="294" r:id="rId4"/>
    <p:sldId id="288" r:id="rId5"/>
    <p:sldId id="295" r:id="rId6"/>
    <p:sldId id="276" r:id="rId7"/>
    <p:sldId id="278" r:id="rId8"/>
    <p:sldId id="279" r:id="rId9"/>
    <p:sldId id="280" r:id="rId10"/>
    <p:sldId id="296" r:id="rId11"/>
    <p:sldId id="298" r:id="rId12"/>
    <p:sldId id="303" r:id="rId13"/>
    <p:sldId id="304" r:id="rId14"/>
    <p:sldId id="299" r:id="rId15"/>
    <p:sldId id="297" r:id="rId16"/>
    <p:sldId id="281" r:id="rId17"/>
    <p:sldId id="300" r:id="rId18"/>
    <p:sldId id="301" r:id="rId19"/>
    <p:sldId id="283" r:id="rId20"/>
    <p:sldId id="302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82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88" units="1/in"/>
          <inkml:channelProperty channel="Y" name="resolution" value="2540.07788" units="1/in"/>
          <inkml:channelProperty channel="F" name="resolution" value="INF" units="1/dev"/>
        </inkml:channelProperties>
      </inkml:inkSource>
      <inkml:timestamp xml:id="ts0" timeString="2010-04-26T15:39:27.312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21 0 110,'0'0'34,"0"0"1,0 0-1,0 0-26,0 0-3,0 0-1,0 0-11,0 0-24,0 0-2,-9 0-1,-3 7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88" units="1/in"/>
          <inkml:channelProperty channel="Y" name="resolution" value="2540.07788" units="1/in"/>
          <inkml:channelProperty channel="F" name="resolution" value="INF" units="1/dev"/>
        </inkml:channelProperties>
      </inkml:inkSource>
      <inkml:timestamp xml:id="ts0" timeString="2010-04-26T15:39:28.265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0 0 98,'8'8'30,"-8"-8"-1,0 0 1,0 0-23,0 0-5,0 0-9,0 0-20,0 0-1,0 0 0,0 0-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88" units="1/in"/>
          <inkml:channelProperty channel="Y" name="resolution" value="2540.07788" units="1/in"/>
          <inkml:channelProperty channel="F" name="resolution" value="INF" units="1/dev"/>
        </inkml:channelProperties>
      </inkml:inkSource>
      <inkml:timestamp xml:id="ts0" timeString="2010-04-26T15:39:29.515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-5-6 119,'15'0'32,"-15"0"-1,0 0-12,19 4-45,-19-4-4,0 0-1,-19 21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9753E9-B531-4124-B7E3-4B99997D3C84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D55CE3-318A-4AD5-BB8F-1930C5E33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591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C1A517-4735-4346-AB7D-D78F8C4BBB86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916454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E71F22-97F8-4DC0-A44F-EF194CCE4326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1317278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1C98BA-11FF-4D2B-AFE0-EB5B3FD289D0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737409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70C46E-D1C7-41C0-8AEB-731528C4F566}" type="slidenum">
              <a:rPr lang="en-US" sz="1200" smtClean="0"/>
              <a:pPr eaLnBrk="1" hangingPunct="1"/>
              <a:t>7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733412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A36A51-DB6E-41EC-94E3-5CA093D7A17D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935455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AA357C-8BDB-478A-8A20-C53AA4FD5190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5049290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DD7AB2-EF60-4629-92D8-54FE080654A2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056051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583243-263B-46E4-900A-DD92865C3F6D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534606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176ECC-54CB-4D35-B960-E737C1AF3A58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526814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D5AF06-7588-4BBE-9B01-432E3F7DD98E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565656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716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609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077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2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855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3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1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4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320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082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61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5C3A7-410D-4FD7-9055-E25D6E92A51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63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1.xml"/><Relationship Id="rId7" Type="http://schemas.openxmlformats.org/officeDocument/2006/relationships/image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11" Type="http://schemas.openxmlformats.org/officeDocument/2006/relationships/image" Target="NULL"/><Relationship Id="rId5" Type="http://schemas.openxmlformats.org/officeDocument/2006/relationships/image" Target="../media/image3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967" y="1490890"/>
            <a:ext cx="4294772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Overview/Topic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nergy storage/loca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β-oxid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ipogenes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rbohydrates vs F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93841" y="1490890"/>
            <a:ext cx="4294772" cy="20313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Skills to Mast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action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What changed/Type of Reaction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Energy – gain/loss/neutral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Oxidation/Reduc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iscellaneous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1967" y="3220778"/>
            <a:ext cx="4294772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Read</a:t>
            </a:r>
          </a:p>
          <a:p>
            <a:r>
              <a:rPr lang="en-US" dirty="0" smtClean="0"/>
              <a:t>Hein 10</a:t>
            </a:r>
            <a:r>
              <a:rPr lang="en-US" baseline="30000" dirty="0" smtClean="0"/>
              <a:t>th</a:t>
            </a:r>
            <a:r>
              <a:rPr lang="en-US" dirty="0" smtClean="0"/>
              <a:t> Edition </a:t>
            </a:r>
          </a:p>
          <a:p>
            <a:r>
              <a:rPr lang="en-US" dirty="0"/>
              <a:t>P</a:t>
            </a:r>
            <a:r>
              <a:rPr lang="en-US" dirty="0" smtClean="0"/>
              <a:t>ages 963-970</a:t>
            </a:r>
          </a:p>
          <a:p>
            <a:r>
              <a:rPr lang="en-US" dirty="0" smtClean="0"/>
              <a:t>Sections 35.1-35.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93841" y="3671686"/>
            <a:ext cx="4294772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Additional Useful Link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0307" y="206597"/>
            <a:ext cx="74371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CHE 102 Spring 2020</a:t>
            </a:r>
          </a:p>
          <a:p>
            <a:pPr algn="ctr"/>
            <a:r>
              <a:rPr lang="en-US" sz="3200" dirty="0" smtClean="0"/>
              <a:t>Lecture 35a – Lipid and Protein Metabolism</a:t>
            </a:r>
          </a:p>
        </p:txBody>
      </p:sp>
    </p:spTree>
    <p:extLst>
      <p:ext uri="{BB962C8B-B14F-4D97-AF65-F5344CB8AC3E}">
        <p14:creationId xmlns:p14="http://schemas.microsoft.com/office/powerpoint/2010/main" val="109060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005" y="207401"/>
            <a:ext cx="380443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Example – </a:t>
            </a:r>
            <a:r>
              <a:rPr lang="en-US" sz="2800" dirty="0" err="1" smtClean="0"/>
              <a:t>Decanoic</a:t>
            </a:r>
            <a:r>
              <a:rPr lang="en-US" sz="2800" dirty="0" smtClean="0"/>
              <a:t> Acid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689558" y="5951294"/>
            <a:ext cx="2335282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# Cycl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Determine 3 ATP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31112" y="893878"/>
            <a:ext cx="653602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How many cycles of </a:t>
            </a:r>
            <a:r>
              <a:rPr lang="el-GR" dirty="0" smtClean="0"/>
              <a:t>β</a:t>
            </a:r>
            <a:r>
              <a:rPr lang="en-US" dirty="0" smtClean="0"/>
              <a:t>-oxidation will occur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NADH are made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FADH</a:t>
            </a:r>
            <a:r>
              <a:rPr lang="en-US" baseline="-25000" dirty="0" smtClean="0"/>
              <a:t>2</a:t>
            </a:r>
            <a:r>
              <a:rPr lang="en-US" dirty="0" smtClean="0"/>
              <a:t> are made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ATP are used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ATP are produced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molecules of Acetyl-CoA are transported to the CAC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molecules of ATP can be made in the CAC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1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005" y="207401"/>
            <a:ext cx="380443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Example – </a:t>
            </a:r>
            <a:r>
              <a:rPr lang="en-US" sz="2800" dirty="0" err="1" smtClean="0"/>
              <a:t>Decanoic</a:t>
            </a:r>
            <a:r>
              <a:rPr lang="en-US" sz="2800" dirty="0" smtClean="0"/>
              <a:t> Acid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689558" y="5951294"/>
            <a:ext cx="2335282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alculate # Cycl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Determine 3 ATP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1577592" y="3255054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0 C → 8 C → 6 C → 4 C → 2 C + 2 C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31112" y="872316"/>
            <a:ext cx="653602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How many cycles of </a:t>
            </a:r>
            <a:r>
              <a:rPr lang="el-GR" dirty="0" smtClean="0"/>
              <a:t>β</a:t>
            </a:r>
            <a:r>
              <a:rPr lang="en-US" dirty="0" smtClean="0"/>
              <a:t>-oxidation will occur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NADH are made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FADH</a:t>
            </a:r>
            <a:r>
              <a:rPr lang="en-US" baseline="-25000" dirty="0" smtClean="0"/>
              <a:t>2</a:t>
            </a:r>
            <a:r>
              <a:rPr lang="en-US" dirty="0" smtClean="0"/>
              <a:t> are made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ATP are used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ATP are produced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molecules of Acetyl-CoA are transported to the CAC?</a:t>
            </a:r>
          </a:p>
          <a:p>
            <a:pPr marL="342900" indent="-342900">
              <a:buAutoNum type="arabicPeriod"/>
            </a:pPr>
            <a:r>
              <a:rPr lang="en-US" dirty="0" smtClean="0"/>
              <a:t>How many molecules of ATP can be made in the CAC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1112" y="4069582"/>
            <a:ext cx="42404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4 Cycles</a:t>
            </a:r>
          </a:p>
          <a:p>
            <a:pPr marL="342900" indent="-342900">
              <a:buAutoNum type="arabicPeriod"/>
            </a:pPr>
            <a:r>
              <a:rPr lang="en-US" dirty="0" smtClean="0"/>
              <a:t>1 NADH/cycle = 4 total</a:t>
            </a:r>
          </a:p>
          <a:p>
            <a:pPr marL="342900" indent="-342900">
              <a:buAutoNum type="arabicPeriod"/>
            </a:pPr>
            <a:r>
              <a:rPr lang="en-US" dirty="0" smtClean="0"/>
              <a:t>1 FADH</a:t>
            </a:r>
            <a:r>
              <a:rPr lang="en-US" baseline="-25000" dirty="0" smtClean="0"/>
              <a:t>2</a:t>
            </a:r>
            <a:r>
              <a:rPr lang="en-US" dirty="0" smtClean="0"/>
              <a:t>/cycle = 4 total</a:t>
            </a:r>
          </a:p>
          <a:p>
            <a:pPr marL="342900" indent="-342900">
              <a:buAutoNum type="arabicPeriod"/>
            </a:pPr>
            <a:r>
              <a:rPr lang="en-US" dirty="0" smtClean="0"/>
              <a:t>1 ATP used to start the cycle</a:t>
            </a:r>
          </a:p>
          <a:p>
            <a:pPr marL="342900" indent="-342900">
              <a:buAutoNum type="arabicPeriod"/>
            </a:pPr>
            <a:r>
              <a:rPr lang="en-US" dirty="0" smtClean="0"/>
              <a:t>Technically no ATP are produced but you can convert the NADH and FADH</a:t>
            </a:r>
            <a:r>
              <a:rPr lang="en-US" baseline="-25000" dirty="0" smtClean="0"/>
              <a:t>2</a:t>
            </a:r>
            <a:r>
              <a:rPr lang="en-US" dirty="0" smtClean="0"/>
              <a:t> into 5 ATP/cycle = 20 ATP (-1 to start)</a:t>
            </a:r>
          </a:p>
          <a:p>
            <a:pPr marL="342900" indent="-342900">
              <a:buAutoNum type="arabicPeriod"/>
            </a:pPr>
            <a:r>
              <a:rPr lang="en-US" dirty="0" smtClean="0"/>
              <a:t>5 molecules</a:t>
            </a:r>
          </a:p>
          <a:p>
            <a:pPr marL="342900" indent="-342900">
              <a:buAutoNum type="arabicPeriod"/>
            </a:pPr>
            <a:r>
              <a:rPr lang="en-US" dirty="0" smtClean="0"/>
              <a:t>CAC = </a:t>
            </a:r>
            <a:r>
              <a:rPr lang="en-US" dirty="0" smtClean="0"/>
              <a:t>12 </a:t>
            </a:r>
            <a:r>
              <a:rPr lang="en-US" dirty="0" smtClean="0"/>
              <a:t>ATP/cycle = </a:t>
            </a:r>
            <a:r>
              <a:rPr lang="en-US" dirty="0" smtClean="0"/>
              <a:t>60 </a:t>
            </a:r>
            <a:r>
              <a:rPr lang="en-US" dirty="0" smtClean="0"/>
              <a:t>ATP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45112"/>
              </p:ext>
            </p:extLst>
          </p:nvPr>
        </p:nvGraphicFramePr>
        <p:xfrm>
          <a:off x="4788271" y="520903"/>
          <a:ext cx="4236569" cy="158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3" imgW="5402520" imgH="2026800" progId="ChemDraw.Document.4.5">
                  <p:embed/>
                </p:oleObj>
              </mc:Choice>
              <mc:Fallback>
                <p:oleObj name="CS ChemDraw Drawing" r:id="rId3" imgW="5402520" imgH="2026800" progId="ChemDraw.Document.4.5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271" y="520903"/>
                        <a:ext cx="4236569" cy="158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351314" y="2928670"/>
            <a:ext cx="371789" cy="3817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207097" y="2928670"/>
            <a:ext cx="371789" cy="3817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4182937" y="2913995"/>
            <a:ext cx="371789" cy="3817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5125896" y="2893075"/>
            <a:ext cx="371789" cy="3817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5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0" y="894303"/>
            <a:ext cx="4479925" cy="5963697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4485745" y="894303"/>
            <a:ext cx="4664075" cy="596369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4637821" y="1732609"/>
            <a:ext cx="12266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dirty="0"/>
              <a:t>Glucos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9373" y="1130718"/>
            <a:ext cx="3939032" cy="5490865"/>
            <a:chOff x="274638" y="411163"/>
            <a:chExt cx="3939032" cy="5490865"/>
          </a:xfrm>
        </p:grpSpPr>
        <p:sp>
          <p:nvSpPr>
            <p:cNvPr id="88070" name="Text Box 6"/>
            <p:cNvSpPr txBox="1">
              <a:spLocks noChangeArrowheads="1"/>
            </p:cNvSpPr>
            <p:nvPr/>
          </p:nvSpPr>
          <p:spPr bwMode="auto">
            <a:xfrm>
              <a:off x="731838" y="411163"/>
              <a:ext cx="20377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dirty="0" err="1"/>
                <a:t>Hexanoic</a:t>
              </a:r>
              <a:r>
                <a:rPr lang="en-US" b="1" dirty="0"/>
                <a:t> acid</a:t>
              </a:r>
            </a:p>
          </p:txBody>
        </p:sp>
        <p:sp>
          <p:nvSpPr>
            <p:cNvPr id="88071" name="Text Box 7"/>
            <p:cNvSpPr txBox="1">
              <a:spLocks noChangeArrowheads="1"/>
            </p:cNvSpPr>
            <p:nvPr/>
          </p:nvSpPr>
          <p:spPr bwMode="auto">
            <a:xfrm>
              <a:off x="2559050" y="411163"/>
              <a:ext cx="16546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  (C</a:t>
              </a:r>
              <a:r>
                <a:rPr lang="en-US" b="1" baseline="-25000"/>
                <a:t>6</a:t>
              </a:r>
              <a:r>
                <a:rPr lang="en-US" b="1"/>
                <a:t>H</a:t>
              </a:r>
              <a:r>
                <a:rPr lang="en-US" b="1" baseline="-25000"/>
                <a:t>12</a:t>
              </a:r>
              <a:r>
                <a:rPr lang="en-US" b="1"/>
                <a:t>O</a:t>
              </a:r>
              <a:r>
                <a:rPr lang="en-US" b="1" baseline="-25000"/>
                <a:t>2</a:t>
              </a:r>
              <a:r>
                <a:rPr lang="en-US" b="1"/>
                <a:t>)</a:t>
              </a:r>
            </a:p>
          </p:txBody>
        </p:sp>
        <p:sp>
          <p:nvSpPr>
            <p:cNvPr id="88073" name="Text Box 9"/>
            <p:cNvSpPr txBox="1">
              <a:spLocks noChangeArrowheads="1"/>
            </p:cNvSpPr>
            <p:nvPr/>
          </p:nvSpPr>
          <p:spPr bwMode="auto">
            <a:xfrm>
              <a:off x="274638" y="1050925"/>
              <a:ext cx="211468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dirty="0" err="1"/>
                <a:t>Hexanoic</a:t>
              </a:r>
              <a:r>
                <a:rPr lang="en-US" b="1" dirty="0"/>
                <a:t> acid </a:t>
              </a:r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2286000" y="1325563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8075" name="Text Box 11"/>
            <p:cNvSpPr txBox="1">
              <a:spLocks noChangeArrowheads="1"/>
            </p:cNvSpPr>
            <p:nvPr/>
          </p:nvSpPr>
          <p:spPr bwMode="auto">
            <a:xfrm>
              <a:off x="801688" y="1508125"/>
              <a:ext cx="21339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Hexanoyl-CoA</a:t>
              </a:r>
            </a:p>
          </p:txBody>
        </p:sp>
        <p:sp>
          <p:nvSpPr>
            <p:cNvPr id="88076" name="Text Box 12"/>
            <p:cNvSpPr txBox="1">
              <a:spLocks noChangeArrowheads="1"/>
            </p:cNvSpPr>
            <p:nvPr/>
          </p:nvSpPr>
          <p:spPr bwMode="auto">
            <a:xfrm>
              <a:off x="2835275" y="1508125"/>
              <a:ext cx="10938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-1 ATP</a:t>
              </a:r>
            </a:p>
          </p:txBody>
        </p:sp>
        <p:sp>
          <p:nvSpPr>
            <p:cNvPr id="88081" name="Text Box 17"/>
            <p:cNvSpPr txBox="1">
              <a:spLocks noChangeArrowheads="1"/>
            </p:cNvSpPr>
            <p:nvPr/>
          </p:nvSpPr>
          <p:spPr bwMode="auto">
            <a:xfrm>
              <a:off x="365125" y="2332038"/>
              <a:ext cx="21339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Hexanoyl-CoA</a:t>
              </a:r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2466975" y="2514600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8083" name="Text Box 19"/>
            <p:cNvSpPr txBox="1">
              <a:spLocks noChangeArrowheads="1"/>
            </p:cNvSpPr>
            <p:nvPr/>
          </p:nvSpPr>
          <p:spPr bwMode="auto">
            <a:xfrm>
              <a:off x="822325" y="2879725"/>
              <a:ext cx="19373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3 Acetyl-CoA</a:t>
              </a:r>
            </a:p>
          </p:txBody>
        </p:sp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2835275" y="2879725"/>
              <a:ext cx="11451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30 ATP</a:t>
              </a:r>
            </a:p>
          </p:txBody>
        </p:sp>
        <p:sp>
          <p:nvSpPr>
            <p:cNvPr id="88089" name="Text Box 25"/>
            <p:cNvSpPr txBox="1">
              <a:spLocks noChangeArrowheads="1"/>
            </p:cNvSpPr>
            <p:nvPr/>
          </p:nvSpPr>
          <p:spPr bwMode="auto">
            <a:xfrm>
              <a:off x="822325" y="3454400"/>
              <a:ext cx="136729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FADH</a:t>
              </a:r>
              <a:r>
                <a:rPr lang="en-US" b="1" baseline="-25000"/>
                <a:t>2</a:t>
              </a:r>
            </a:p>
          </p:txBody>
        </p:sp>
        <p:sp>
          <p:nvSpPr>
            <p:cNvPr id="88090" name="Text Box 26"/>
            <p:cNvSpPr txBox="1">
              <a:spLocks noChangeArrowheads="1"/>
            </p:cNvSpPr>
            <p:nvPr/>
          </p:nvSpPr>
          <p:spPr bwMode="auto">
            <a:xfrm>
              <a:off x="2835275" y="3429000"/>
              <a:ext cx="11451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  3 ATP</a:t>
              </a:r>
            </a:p>
          </p:txBody>
        </p:sp>
        <p:sp>
          <p:nvSpPr>
            <p:cNvPr id="88092" name="Text Box 28"/>
            <p:cNvSpPr txBox="1">
              <a:spLocks noChangeArrowheads="1"/>
            </p:cNvSpPr>
            <p:nvPr/>
          </p:nvSpPr>
          <p:spPr bwMode="auto">
            <a:xfrm>
              <a:off x="788988" y="3978275"/>
              <a:ext cx="200728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NADH + H</a:t>
              </a:r>
              <a:r>
                <a:rPr lang="en-US" b="1" baseline="30000"/>
                <a:t>+</a:t>
              </a:r>
            </a:p>
          </p:txBody>
        </p:sp>
        <p:sp>
          <p:nvSpPr>
            <p:cNvPr id="88093" name="Text Box 29"/>
            <p:cNvSpPr txBox="1">
              <a:spLocks noChangeArrowheads="1"/>
            </p:cNvSpPr>
            <p:nvPr/>
          </p:nvSpPr>
          <p:spPr bwMode="auto">
            <a:xfrm>
              <a:off x="2925763" y="3978275"/>
              <a:ext cx="10681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 5 ATP</a:t>
              </a:r>
            </a:p>
          </p:txBody>
        </p:sp>
        <p:sp>
          <p:nvSpPr>
            <p:cNvPr id="88096" name="Line 32"/>
            <p:cNvSpPr>
              <a:spLocks noChangeShapeType="1"/>
            </p:cNvSpPr>
            <p:nvPr/>
          </p:nvSpPr>
          <p:spPr bwMode="auto">
            <a:xfrm>
              <a:off x="2743200" y="4618038"/>
              <a:ext cx="1463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8097" name="Text Box 33"/>
            <p:cNvSpPr txBox="1">
              <a:spLocks noChangeArrowheads="1"/>
            </p:cNvSpPr>
            <p:nvPr/>
          </p:nvSpPr>
          <p:spPr bwMode="auto">
            <a:xfrm>
              <a:off x="2925763" y="4800600"/>
              <a:ext cx="11451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37 ATP</a:t>
              </a:r>
            </a:p>
          </p:txBody>
        </p:sp>
        <p:sp>
          <p:nvSpPr>
            <p:cNvPr id="88102" name="Text Box 38"/>
            <p:cNvSpPr txBox="1">
              <a:spLocks noChangeArrowheads="1"/>
            </p:cNvSpPr>
            <p:nvPr/>
          </p:nvSpPr>
          <p:spPr bwMode="auto">
            <a:xfrm>
              <a:off x="639763" y="5075238"/>
              <a:ext cx="15735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Mwt = 116</a:t>
              </a:r>
            </a:p>
          </p:txBody>
        </p:sp>
        <p:sp>
          <p:nvSpPr>
            <p:cNvPr id="88104" name="Text Box 40"/>
            <p:cNvSpPr txBox="1">
              <a:spLocks noChangeArrowheads="1"/>
            </p:cNvSpPr>
            <p:nvPr/>
          </p:nvSpPr>
          <p:spPr bwMode="auto">
            <a:xfrm>
              <a:off x="549275" y="5440363"/>
              <a:ext cx="31593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dirty="0"/>
                <a:t>ATP per Gram =  0.32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04239" y="955378"/>
            <a:ext cx="3749675" cy="5555953"/>
            <a:chOff x="4662488" y="438150"/>
            <a:chExt cx="3749675" cy="5555953"/>
          </a:xfrm>
        </p:grpSpPr>
        <p:sp>
          <p:nvSpPr>
            <p:cNvPr id="88072" name="Text Box 8"/>
            <p:cNvSpPr txBox="1">
              <a:spLocks noChangeArrowheads="1"/>
            </p:cNvSpPr>
            <p:nvPr/>
          </p:nvSpPr>
          <p:spPr bwMode="auto">
            <a:xfrm>
              <a:off x="4902200" y="438150"/>
              <a:ext cx="26196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dirty="0"/>
                <a:t>Glucose (C</a:t>
              </a:r>
              <a:r>
                <a:rPr lang="en-US" b="1" baseline="-25000" dirty="0"/>
                <a:t>6</a:t>
              </a:r>
              <a:r>
                <a:rPr lang="en-US" b="1" dirty="0"/>
                <a:t>H</a:t>
              </a:r>
              <a:r>
                <a:rPr lang="en-US" b="1" baseline="-25000" dirty="0"/>
                <a:t>12</a:t>
              </a:r>
              <a:r>
                <a:rPr lang="en-US" b="1" dirty="0"/>
                <a:t>O</a:t>
              </a:r>
              <a:r>
                <a:rPr lang="en-US" b="1" baseline="-25000" dirty="0"/>
                <a:t>6</a:t>
              </a:r>
              <a:r>
                <a:rPr lang="en-US" b="1" dirty="0"/>
                <a:t>)</a:t>
              </a:r>
              <a:endParaRPr lang="en-US" b="1" baseline="-25000" dirty="0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5668963" y="1325563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8079" name="Text Box 15"/>
            <p:cNvSpPr txBox="1">
              <a:spLocks noChangeArrowheads="1"/>
            </p:cNvSpPr>
            <p:nvPr/>
          </p:nvSpPr>
          <p:spPr bwMode="auto">
            <a:xfrm>
              <a:off x="4754563" y="1508125"/>
              <a:ext cx="17155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pyruvates</a:t>
              </a:r>
            </a:p>
          </p:txBody>
        </p:sp>
        <p:sp>
          <p:nvSpPr>
            <p:cNvPr id="88080" name="Text Box 16"/>
            <p:cNvSpPr txBox="1">
              <a:spLocks noChangeArrowheads="1"/>
            </p:cNvSpPr>
            <p:nvPr/>
          </p:nvSpPr>
          <p:spPr bwMode="auto">
            <a:xfrm>
              <a:off x="6856413" y="1508125"/>
              <a:ext cx="9912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ATP</a:t>
              </a:r>
            </a:p>
          </p:txBody>
        </p:sp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4802188" y="2606675"/>
              <a:ext cx="17155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pyruvates</a:t>
              </a:r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>
              <a:off x="6489700" y="2879725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8087" name="Text Box 23"/>
            <p:cNvSpPr txBox="1">
              <a:spLocks noChangeArrowheads="1"/>
            </p:cNvSpPr>
            <p:nvPr/>
          </p:nvSpPr>
          <p:spPr bwMode="auto">
            <a:xfrm>
              <a:off x="4937125" y="3154363"/>
              <a:ext cx="19373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Acetyl-CoA</a:t>
              </a:r>
            </a:p>
          </p:txBody>
        </p:sp>
        <p:sp>
          <p:nvSpPr>
            <p:cNvPr id="88088" name="Text Box 24"/>
            <p:cNvSpPr txBox="1">
              <a:spLocks noChangeArrowheads="1"/>
            </p:cNvSpPr>
            <p:nvPr/>
          </p:nvSpPr>
          <p:spPr bwMode="auto">
            <a:xfrm>
              <a:off x="6856413" y="3154363"/>
              <a:ext cx="11451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0 ATP</a:t>
              </a:r>
            </a:p>
          </p:txBody>
        </p:sp>
        <p:sp>
          <p:nvSpPr>
            <p:cNvPr id="88091" name="Text Box 27"/>
            <p:cNvSpPr txBox="1">
              <a:spLocks noChangeArrowheads="1"/>
            </p:cNvSpPr>
            <p:nvPr/>
          </p:nvSpPr>
          <p:spPr bwMode="auto">
            <a:xfrm>
              <a:off x="4937125" y="3703638"/>
              <a:ext cx="200728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2 NADH + H</a:t>
              </a:r>
              <a:r>
                <a:rPr lang="en-US" b="1" baseline="30000"/>
                <a:t>+</a:t>
              </a:r>
            </a:p>
          </p:txBody>
        </p:sp>
        <p:sp>
          <p:nvSpPr>
            <p:cNvPr id="12317" name="Text Box 30"/>
            <p:cNvSpPr txBox="1">
              <a:spLocks noChangeArrowheads="1"/>
            </p:cNvSpPr>
            <p:nvPr/>
          </p:nvSpPr>
          <p:spPr bwMode="auto">
            <a:xfrm>
              <a:off x="5576888" y="4552950"/>
              <a:ext cx="1847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b="1"/>
            </a:p>
          </p:txBody>
        </p:sp>
        <p:sp>
          <p:nvSpPr>
            <p:cNvPr id="88095" name="Text Box 31"/>
            <p:cNvSpPr txBox="1">
              <a:spLocks noChangeArrowheads="1"/>
            </p:cNvSpPr>
            <p:nvPr/>
          </p:nvSpPr>
          <p:spPr bwMode="auto">
            <a:xfrm>
              <a:off x="7067550" y="3703638"/>
              <a:ext cx="9912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5 ATP</a:t>
              </a:r>
            </a:p>
          </p:txBody>
        </p:sp>
        <p:sp>
          <p:nvSpPr>
            <p:cNvPr id="88098" name="Line 34"/>
            <p:cNvSpPr>
              <a:spLocks noChangeShapeType="1"/>
            </p:cNvSpPr>
            <p:nvPr/>
          </p:nvSpPr>
          <p:spPr bwMode="auto">
            <a:xfrm>
              <a:off x="6948488" y="4343400"/>
              <a:ext cx="1463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8099" name="Text Box 35"/>
            <p:cNvSpPr txBox="1">
              <a:spLocks noChangeArrowheads="1"/>
            </p:cNvSpPr>
            <p:nvPr/>
          </p:nvSpPr>
          <p:spPr bwMode="auto">
            <a:xfrm>
              <a:off x="7131050" y="4618038"/>
              <a:ext cx="11451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32 ATP</a:t>
              </a:r>
            </a:p>
          </p:txBody>
        </p:sp>
        <p:sp>
          <p:nvSpPr>
            <p:cNvPr id="88100" name="Text Box 36"/>
            <p:cNvSpPr txBox="1">
              <a:spLocks noChangeArrowheads="1"/>
            </p:cNvSpPr>
            <p:nvPr/>
          </p:nvSpPr>
          <p:spPr bwMode="auto">
            <a:xfrm>
              <a:off x="4754563" y="1965325"/>
              <a:ext cx="200728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 dirty="0"/>
                <a:t>2 NADH + H</a:t>
              </a:r>
              <a:r>
                <a:rPr lang="en-US" b="1" baseline="30000" dirty="0"/>
                <a:t>+</a:t>
              </a:r>
            </a:p>
          </p:txBody>
        </p:sp>
        <p:sp>
          <p:nvSpPr>
            <p:cNvPr id="88101" name="Text Box 37"/>
            <p:cNvSpPr txBox="1">
              <a:spLocks noChangeArrowheads="1"/>
            </p:cNvSpPr>
            <p:nvPr/>
          </p:nvSpPr>
          <p:spPr bwMode="auto">
            <a:xfrm>
              <a:off x="6856413" y="1965325"/>
              <a:ext cx="105118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5 ATP </a:t>
              </a:r>
            </a:p>
          </p:txBody>
        </p:sp>
        <p:sp>
          <p:nvSpPr>
            <p:cNvPr id="88103" name="Text Box 39"/>
            <p:cNvSpPr txBox="1">
              <a:spLocks noChangeArrowheads="1"/>
            </p:cNvSpPr>
            <p:nvPr/>
          </p:nvSpPr>
          <p:spPr bwMode="auto">
            <a:xfrm>
              <a:off x="5099050" y="5075238"/>
              <a:ext cx="15905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Mwt = 180</a:t>
              </a:r>
            </a:p>
          </p:txBody>
        </p:sp>
        <p:sp>
          <p:nvSpPr>
            <p:cNvPr id="88105" name="Text Box 41"/>
            <p:cNvSpPr txBox="1">
              <a:spLocks noChangeArrowheads="1"/>
            </p:cNvSpPr>
            <p:nvPr/>
          </p:nvSpPr>
          <p:spPr bwMode="auto">
            <a:xfrm>
              <a:off x="4662488" y="5532438"/>
              <a:ext cx="3005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b="1"/>
                <a:t>ATP per Gram = 0.17</a:t>
              </a: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69433" y="116543"/>
            <a:ext cx="434106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/>
              <a:t>Fatty </a:t>
            </a:r>
            <a:r>
              <a:rPr lang="en-US" sz="2800" dirty="0" smtClean="0"/>
              <a:t>Acids vs Carbohydrat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48508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9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8846586"/>
              </p:ext>
            </p:extLst>
          </p:nvPr>
        </p:nvGraphicFramePr>
        <p:xfrm>
          <a:off x="373957" y="984739"/>
          <a:ext cx="7639184" cy="58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Image File" r:id="rId4" imgW="7995061" imgH="6147116" progId="ImageExpertImage">
                  <p:embed/>
                </p:oleObj>
              </mc:Choice>
              <mc:Fallback>
                <p:oleObj name="Image File" r:id="rId4" imgW="7995061" imgH="6147116" progId="ImageExpertImage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57" y="984739"/>
                        <a:ext cx="7639184" cy="58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433" y="116543"/>
            <a:ext cx="434106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/>
              <a:t>Fatty </a:t>
            </a:r>
            <a:r>
              <a:rPr lang="en-US" sz="2800" dirty="0" smtClean="0"/>
              <a:t>Acids vs Carbohydrates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9433" y="6433613"/>
            <a:ext cx="1179722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gure 35.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1136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6564" y="210310"/>
            <a:ext cx="186967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Lipogenesi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26564" y="934497"/>
            <a:ext cx="32456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Biosynthesis of FA molecules from acetyl-CoA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Not the reverse of </a:t>
            </a:r>
            <a:r>
              <a:rPr lang="el-GR" dirty="0" smtClean="0"/>
              <a:t>β</a:t>
            </a:r>
            <a:r>
              <a:rPr lang="en-US" dirty="0" smtClean="0"/>
              <a:t>-oxid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ccurs in </a:t>
            </a:r>
            <a:r>
              <a:rPr lang="en-US" dirty="0" err="1" smtClean="0"/>
              <a:t>Cyctoplasm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ifferent Enzymes used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Uses different Co-enzyme “Handle” (CoA vs ACP)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0352" y="460758"/>
            <a:ext cx="5670014" cy="63972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6564" y="6132163"/>
            <a:ext cx="2972051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3 differences between cycle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5197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67" y="652906"/>
            <a:ext cx="4927765" cy="6184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rved Right Arrow 3"/>
          <p:cNvSpPr/>
          <p:nvPr/>
        </p:nvSpPr>
        <p:spPr>
          <a:xfrm rot="10800000">
            <a:off x="5542880" y="523220"/>
            <a:ext cx="1738365" cy="592427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2062" y="5418731"/>
            <a:ext cx="2684330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Type of Reac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hanges in FG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Energy Gain/Loss/Neutral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err="1" smtClean="0"/>
              <a:t>Oxid</a:t>
            </a:r>
            <a:r>
              <a:rPr lang="en-US" sz="1600" dirty="0" smtClean="0"/>
              <a:t>/Red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342619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Lipogenesis – All step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7040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95325" y="114300"/>
            <a:ext cx="7772400" cy="6572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80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tep 0</a:t>
            </a:r>
          </a:p>
        </p:txBody>
      </p:sp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158" y="1406771"/>
            <a:ext cx="4973938" cy="2609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1203" y="181302"/>
            <a:ext cx="5244193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0 (Formation of </a:t>
            </a:r>
            <a:r>
              <a:rPr lang="en-US" sz="2800" dirty="0" err="1" smtClean="0"/>
              <a:t>Malonyl</a:t>
            </a:r>
            <a:r>
              <a:rPr lang="en-US" sz="2800" smtClean="0"/>
              <a:t>-CoA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2793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50" t="3587" b="73982"/>
          <a:stretch>
            <a:fillRect/>
          </a:stretch>
        </p:blipFill>
        <p:spPr bwMode="auto">
          <a:xfrm>
            <a:off x="641748" y="1006680"/>
            <a:ext cx="7928149" cy="251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1203" y="181302"/>
            <a:ext cx="446462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1 (Handles Added - ACP)</a:t>
            </a:r>
            <a:endParaRPr lang="en-US" sz="28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2" t="32986" b="46181"/>
          <a:stretch>
            <a:fillRect/>
          </a:stretch>
        </p:blipFill>
        <p:spPr bwMode="auto">
          <a:xfrm>
            <a:off x="1195754" y="4551169"/>
            <a:ext cx="7081353" cy="207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1203" y="3807785"/>
            <a:ext cx="591578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2 (Condensation/Decarboxylatio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8600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70" t="59213" r="1439" b="30417"/>
          <a:stretch>
            <a:fillRect/>
          </a:stretch>
        </p:blipFill>
        <p:spPr bwMode="auto">
          <a:xfrm>
            <a:off x="141203" y="961450"/>
            <a:ext cx="8791575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1203" y="181302"/>
            <a:ext cx="287559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3 (Reduction)</a:t>
            </a:r>
            <a:endParaRPr lang="en-US" sz="2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2" t="75555" r="22865" b="14352"/>
          <a:stretch>
            <a:fillRect/>
          </a:stretch>
        </p:blipFill>
        <p:spPr bwMode="auto">
          <a:xfrm>
            <a:off x="803380" y="4626893"/>
            <a:ext cx="7573649" cy="1450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1203" y="3738942"/>
            <a:ext cx="319209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4 (Dehydratio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4316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5" t="90486"/>
          <a:stretch/>
        </p:blipFill>
        <p:spPr bwMode="auto">
          <a:xfrm>
            <a:off x="472466" y="1237735"/>
            <a:ext cx="8048175" cy="109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1691" y="320098"/>
            <a:ext cx="287559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5 (Reduction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996341" y="6210107"/>
            <a:ext cx="198227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Go to Step 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6794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209" y="281354"/>
            <a:ext cx="422705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Energy Storage/Distribution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00484" y="1105318"/>
            <a:ext cx="432201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3 Major Energy Sourc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Carbohydrates (brain, anaerobic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Fatty Acids (most dense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Amino Acids (versatile, N-source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mount of Energy storage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Glucose/Glycogen – 1,800 kcal (1%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FA– 136,000 kcal (84%)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AA/Protein– 24,000 kcal (15%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ocation of Energy storage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Liver – glucose/glycogen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Adipose Tissue – FA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Muscle - protein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5099" y="804574"/>
            <a:ext cx="4488417" cy="55057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484" y="5894866"/>
            <a:ext cx="2977333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Relative amounts of Energy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Energy storage loc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008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165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97" y="274637"/>
            <a:ext cx="7848600" cy="658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46207" y="120580"/>
            <a:ext cx="355065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Fatty Acid “Big Picture”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11136" y="120580"/>
            <a:ext cx="2732548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See the Big Picture (Ch. 32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1409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8323"/>
              </p:ext>
            </p:extLst>
          </p:nvPr>
        </p:nvGraphicFramePr>
        <p:xfrm>
          <a:off x="4607636" y="1537145"/>
          <a:ext cx="4536364" cy="231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Document" r:id="rId4" imgW="2859024" imgH="1456944" progId="Word.Document.8">
                  <p:embed/>
                </p:oleObj>
              </mc:Choice>
              <mc:Fallback>
                <p:oleObj name="Document" r:id="rId4" imgW="2859024" imgH="1456944" progId="Word.Document.8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636" y="1537145"/>
                        <a:ext cx="4536364" cy="2313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07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0350" y="4711700"/>
              <a:ext cx="7938" cy="3175"/>
            </p14:xfrm>
          </p:contentPart>
        </mc:Choice>
        <mc:Fallback xmlns="">
          <p:pic>
            <p:nvPicPr>
              <p:cNvPr id="307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92773" y="4695031"/>
                <a:ext cx="30670" cy="337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07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02400" y="2693988"/>
              <a:ext cx="3175" cy="3175"/>
            </p14:xfrm>
          </p:contentPart>
        </mc:Choice>
        <mc:Fallback xmlns="">
          <p:pic>
            <p:nvPicPr>
              <p:cNvPr id="307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92169" y="2683757"/>
                <a:ext cx="26458" cy="26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7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5938" y="4722813"/>
              <a:ext cx="9525" cy="7937"/>
            </p14:xfrm>
          </p:contentPart>
        </mc:Choice>
        <mc:Fallback xmlns="">
          <p:pic>
            <p:nvPicPr>
              <p:cNvPr id="307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586779" y="4709104"/>
                <a:ext cx="31139" cy="28501"/>
              </a:xfrm>
              <a:prstGeom prst="rect">
                <a:avLst/>
              </a:prstGeom>
            </p:spPr>
          </p:pic>
        </mc:Fallback>
      </mc:AlternateContent>
      <p:sp>
        <p:nvSpPr>
          <p:cNvPr id="9" name="TextBox 8"/>
          <p:cNvSpPr txBox="1"/>
          <p:nvPr/>
        </p:nvSpPr>
        <p:spPr>
          <a:xfrm>
            <a:off x="176806" y="346819"/>
            <a:ext cx="3441711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Fatty Acid Metabolism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76806" y="1011819"/>
            <a:ext cx="430145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ccurs in Mitochondria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erobic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No ATP formed (only redox coenzyme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ranz </a:t>
            </a:r>
            <a:r>
              <a:rPr lang="en-US" dirty="0" err="1" smtClean="0"/>
              <a:t>Knoop</a:t>
            </a:r>
            <a:r>
              <a:rPr lang="en-US" dirty="0" smtClean="0"/>
              <a:t> (1904) - Determined FA are broken up into 2 Carbon Chunk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ee experiments “Tagged Molecules”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Added Benzene ring to FA with even or odd numbers of C atom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Collected “Pee”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Concluded broken up 2 C at a time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Took 50 years to “confirm”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β</a:t>
            </a:r>
            <a:r>
              <a:rPr lang="en-US" dirty="0" smtClean="0"/>
              <a:t>-oxidation </a:t>
            </a:r>
            <a:r>
              <a:rPr lang="en-US" dirty="0" smtClean="0"/>
              <a:t>(2 Carbon Chop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34511" y="5928527"/>
            <a:ext cx="3098957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oncept – “tagged molecules”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3 Basic Fac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197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936" y="127856"/>
            <a:ext cx="4671332" cy="3300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516" y="250111"/>
            <a:ext cx="412439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Β</a:t>
            </a:r>
            <a:r>
              <a:rPr lang="en-US" sz="2800" dirty="0" smtClean="0"/>
              <a:t>-oxidation/2 C Chop Cycle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16" y="3569676"/>
            <a:ext cx="72390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209" y="1178171"/>
            <a:ext cx="33710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Initial Step + 4 Repeated Steps</a:t>
            </a:r>
          </a:p>
          <a:p>
            <a:pPr marL="342900" indent="-342900">
              <a:buAutoNum type="arabicPeriod"/>
            </a:pPr>
            <a:r>
              <a:rPr lang="en-US" dirty="0" smtClean="0"/>
              <a:t>Breaks off 2 Carbon at a time</a:t>
            </a:r>
          </a:p>
          <a:p>
            <a:pPr marL="342900" indent="-342900">
              <a:buAutoNum type="arabicPeriod"/>
            </a:pPr>
            <a:r>
              <a:rPr lang="en-US" dirty="0" smtClean="0"/>
              <a:t>6 C → 4C → 2C</a:t>
            </a:r>
          </a:p>
          <a:p>
            <a:pPr marL="342900" indent="-342900">
              <a:buAutoNum type="arabicPeriod"/>
            </a:pPr>
            <a:r>
              <a:rPr lang="en-US" dirty="0" smtClean="0"/>
              <a:t>Final products → CA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07751" y="6136576"/>
            <a:ext cx="2335282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Why is it a “Cycle”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57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smtClean="0"/>
              <a:t>CHE 102</a:t>
            </a:r>
          </a:p>
        </p:txBody>
      </p:sp>
      <p:pic>
        <p:nvPicPr>
          <p:cNvPr id="307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26" y="849720"/>
            <a:ext cx="6285832" cy="5987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urved Right Arrow 1"/>
          <p:cNvSpPr/>
          <p:nvPr/>
        </p:nvSpPr>
        <p:spPr>
          <a:xfrm rot="10800000">
            <a:off x="6045299" y="1858945"/>
            <a:ext cx="1738365" cy="449740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79993" y="5268006"/>
            <a:ext cx="2335282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Type of Reaction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Changes in FG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Energy Gain/Loss/Neutral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err="1" smtClean="0"/>
              <a:t>Oxid</a:t>
            </a:r>
            <a:r>
              <a:rPr lang="en-US" sz="1600" dirty="0" smtClean="0"/>
              <a:t>/Red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26564" y="210310"/>
            <a:ext cx="412439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β</a:t>
            </a:r>
            <a:r>
              <a:rPr lang="en-US" sz="2800" dirty="0" smtClean="0"/>
              <a:t>-oxidation/2 C Chop Cycl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0919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6" t="4614" b="80894"/>
          <a:stretch>
            <a:fillRect/>
          </a:stretch>
        </p:blipFill>
        <p:spPr bwMode="auto">
          <a:xfrm>
            <a:off x="104775" y="930275"/>
            <a:ext cx="8821738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8" t="29633" r="11058" b="60562"/>
          <a:stretch>
            <a:fillRect/>
          </a:stretch>
        </p:blipFill>
        <p:spPr bwMode="auto">
          <a:xfrm>
            <a:off x="125413" y="4413250"/>
            <a:ext cx="8891587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413" y="231111"/>
            <a:ext cx="286527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1 (Activation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413" y="3267388"/>
            <a:ext cx="28075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2 (Oxidatio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5417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6" t="46431" r="22826" b="43451"/>
          <a:stretch>
            <a:fillRect/>
          </a:stretch>
        </p:blipFill>
        <p:spPr bwMode="auto">
          <a:xfrm>
            <a:off x="174625" y="1098550"/>
            <a:ext cx="86233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1" t="64864" r="5518" b="24754"/>
          <a:stretch>
            <a:fillRect/>
          </a:stretch>
        </p:blipFill>
        <p:spPr bwMode="auto">
          <a:xfrm>
            <a:off x="69850" y="4659313"/>
            <a:ext cx="8955088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4625" y="262930"/>
            <a:ext cx="283487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3 (Hydration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74624" y="3242003"/>
            <a:ext cx="28075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4 (Oxidatio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9284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60" t="86926" r="11333"/>
          <a:stretch>
            <a:fillRect/>
          </a:stretch>
        </p:blipFill>
        <p:spPr bwMode="auto">
          <a:xfrm>
            <a:off x="184150" y="1020763"/>
            <a:ext cx="8788400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063992" y="6219930"/>
            <a:ext cx="1982274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Go to Step 2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84150" y="227497"/>
            <a:ext cx="428316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tep 5 (2 C Chop / Cleavage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1529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95</TotalTime>
  <Words>716</Words>
  <Application>Microsoft Office PowerPoint</Application>
  <PresentationFormat>On-screen Show (4:3)</PresentationFormat>
  <Paragraphs>169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Wingdings</vt:lpstr>
      <vt:lpstr>Office Theme</vt:lpstr>
      <vt:lpstr>Document</vt:lpstr>
      <vt:lpstr>CS ChemDraw Drawing</vt:lpstr>
      <vt:lpstr>Image Fi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Laughlin, Jay</dc:creator>
  <cp:lastModifiedBy>McLaughlin, Jay</cp:lastModifiedBy>
  <cp:revision>21</cp:revision>
  <dcterms:created xsi:type="dcterms:W3CDTF">2020-03-25T15:59:49Z</dcterms:created>
  <dcterms:modified xsi:type="dcterms:W3CDTF">2020-04-27T04:05:32Z</dcterms:modified>
</cp:coreProperties>
</file>